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-50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42556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6625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11396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8335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29930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6791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2364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6392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54730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5929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98695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36189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22172" y="1312367"/>
            <a:ext cx="9144000" cy="2387600"/>
          </a:xfrm>
        </p:spPr>
        <p:txBody>
          <a:bodyPr/>
          <a:lstStyle/>
          <a:p>
            <a:r>
              <a:rPr lang="zh-CN" altLang="en-US" dirty="0" smtClean="0"/>
              <a:t>第十三章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pic>
        <p:nvPicPr>
          <p:cNvPr id="5121" name="Picture 1" descr="D:\yao\书\MATLAB金融算法分析实战\PPT-MATLAB金融算法分析实战：机器学习教学PPT\MATLAB金融算法分析实战-立体封面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822" y="225631"/>
            <a:ext cx="5184584" cy="61124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6815880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1636" y="1343607"/>
            <a:ext cx="11036360" cy="3571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777676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01191" y="1343607"/>
            <a:ext cx="1091947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clc,clear,close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all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清屏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+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清理工作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+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关闭图形窗口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warning off        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取消警告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feature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jit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off    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加速通道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%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函数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quadprog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二次规划问题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H = [1 -1; -1 2] 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f = [-2; -6]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A = [1 1; -1 2; 2 1]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b = [2; 2; 3]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lb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= zeros(2,1)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[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x,fval,exitflag,output,lambd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] =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quadprog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H,f,A,b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,[ ],[ ],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lb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sz="2400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6847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94028" y="1366466"/>
            <a:ext cx="109945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r>
              <a:rPr lang="zh-CN" altLang="zh-CN" sz="2400" dirty="0">
                <a:latin typeface="Times New Roman" panose="02020603050405020304" pitchFamily="18" charset="0"/>
              </a:rPr>
              <a:t>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就是根据二次规划问题求解相应的系数，进而得到超平面，实现数据的分类与预测。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目前有较为成熟的工具箱，本文将使用</a:t>
            </a:r>
            <a:r>
              <a:rPr lang="en-US" altLang="zh-CN" sz="2400" dirty="0">
                <a:latin typeface="Times New Roman" panose="02020603050405020304" pitchFamily="18" charset="0"/>
              </a:rPr>
              <a:t>MATLAB</a:t>
            </a:r>
            <a:r>
              <a:rPr lang="zh-CN" altLang="zh-CN" sz="2400" dirty="0">
                <a:latin typeface="Times New Roman" panose="02020603050405020304" pitchFamily="18" charset="0"/>
              </a:rPr>
              <a:t>自带的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工具箱实现上证指数的涨跌预测。</a:t>
            </a:r>
          </a:p>
        </p:txBody>
      </p:sp>
      <p:pic>
        <p:nvPicPr>
          <p:cNvPr id="12289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1778" y="2589654"/>
            <a:ext cx="6501996" cy="3951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602774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41635" y="1535695"/>
            <a:ext cx="10897695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function [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h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Low High]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valPsiAtEn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 j, Low, High)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% This function evaluates the objective function at the ends of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% the feasible region. This is necessary in the hopefully rare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% case of eta &lt; 0. It looks a bit ugly but simply implements.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[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]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ernelCache.getEleme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,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s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fi = -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-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- s * alphas(j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-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 - alphas(j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- s *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Li =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+ s * (alphas(j) - Low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Hi =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+ s * (alphas(j) - High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Li * fi + Low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+ Li * Li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/ 2 + Low * Low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/ 2 + ...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s * Low * Li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h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Hi * fi + High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+ Hi * Hi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/ 2 + High * High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/ 2 + ...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s * High * Hi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89044" y="1188477"/>
            <a:ext cx="344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VM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alpha</a:t>
            </a:r>
            <a:r>
              <a:rPr lang="zh-CN" altLang="en-US" dirty="0" smtClean="0"/>
              <a:t>系数取值上下限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8458073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970384" y="1343607"/>
            <a:ext cx="234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pha</a:t>
            </a:r>
            <a:r>
              <a:rPr lang="zh-CN" altLang="en-US" dirty="0" smtClean="0"/>
              <a:t>更新过程如下：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05273" y="1986484"/>
            <a:ext cx="1168192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function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updateAlpha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 j)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% This function calculates new values for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and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if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sempty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[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]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ernelCache.getEleme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,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eta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+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j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- 2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Ki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lse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eta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,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+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j,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- 2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,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计算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alpha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的下限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Low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和上限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High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if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 == 1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Low = max(0, alphas(j) +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-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High = min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, alphas(j) +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lse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Low = max(0, alphas(j) -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High = min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,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+ alphas(j) - alphas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78740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5" name="矩形 4"/>
          <p:cNvSpPr/>
          <p:nvPr/>
        </p:nvSpPr>
        <p:spPr>
          <a:xfrm>
            <a:off x="802433" y="1031843"/>
            <a:ext cx="10077061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if eta &gt;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ps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            lambda 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= -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 +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 *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alphas(j) +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j) / eta * lambda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约束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alpha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的范围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if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&lt; Low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Low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lseif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&gt; High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High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lse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% The case 'eta &lt;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ps'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should not happen too often (only for duplicate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% data points and illegal kernels)!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[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h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Low High] =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valPsiAtEnd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,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 Low, High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if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&lt; 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h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-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p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= Low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lseif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l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&gt; 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psi_h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+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eps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High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else % no progress :-(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alphas(j);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    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1418458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845974" y="1242343"/>
            <a:ext cx="979092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计算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alpha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: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alphas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+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(alphas(j) -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检测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的有效性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% sits in its box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if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lt;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eps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0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elseif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gt;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-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ep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3280368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501191" y="1343607"/>
            <a:ext cx="1063956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更新目标函数的梯度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if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sempty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kernelCache.getColumn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.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alphas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-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kernelCache.getColumn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.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alphas(j)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else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objGrad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:,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.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alphas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-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fullKerne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:,j) .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       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- alphas(j)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056129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302763" y="1211566"/>
            <a:ext cx="1025949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更新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up and down masks: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upMask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lt;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Bvec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-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svTo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downMask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gt; (Avec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+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svTo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upMask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lt; 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Bvec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-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svTo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downMask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targetLabels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j) *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&gt; (Avec(j) +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svTol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最后更新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alphas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值</a:t>
            </a: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alphas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    alphas(j)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alpha_j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21232463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742" t="2547" r="6538"/>
          <a:stretch>
            <a:fillRect/>
          </a:stretch>
        </p:blipFill>
        <p:spPr bwMode="auto">
          <a:xfrm>
            <a:off x="1837065" y="1019387"/>
            <a:ext cx="7474885" cy="572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271840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dirty="0"/>
              <a:t>支持向量机</a:t>
            </a:r>
            <a:r>
              <a:rPr lang="en-US" altLang="zh-CN" dirty="0"/>
              <a:t>SVM</a:t>
            </a:r>
            <a:r>
              <a:rPr lang="zh-CN" altLang="zh-CN" dirty="0"/>
              <a:t>下的涨跌预测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1037634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582" t="3284" r="6857"/>
          <a:stretch>
            <a:fillRect/>
          </a:stretch>
        </p:blipFill>
        <p:spPr bwMode="auto">
          <a:xfrm>
            <a:off x="1031129" y="1023448"/>
            <a:ext cx="9649723" cy="569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6677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2376" t="1443" r="11005" b="1233"/>
          <a:stretch>
            <a:fillRect/>
          </a:stretch>
        </p:blipFill>
        <p:spPr bwMode="auto">
          <a:xfrm>
            <a:off x="3867636" y="1275980"/>
            <a:ext cx="2626469" cy="55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795062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939280" y="1343607"/>
            <a:ext cx="101268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PSO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主要优化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惩罚因子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径向基函数基宽因子</a:t>
            </a:r>
            <a:r>
              <a:rPr lang="en-US" altLang="zh-CN" sz="2400" dirty="0">
                <a:latin typeface="Times New Roman" panose="02020603050405020304" pitchFamily="18" charset="0"/>
              </a:rPr>
              <a:t>sigm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400" dirty="0">
                <a:latin typeface="Times New Roman" panose="02020603050405020304" pitchFamily="18" charset="0"/>
              </a:rPr>
              <a:t>MATLAB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带工具箱函数进行训练预测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89991" y="2226289"/>
            <a:ext cx="1063067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function fitness = fun(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pop,train_data,train_output_data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)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支持向量机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VM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upport vector machine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采用优化的惩罚因子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和径向基函数基宽因子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igma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，进行优化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VM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训练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SVMStruct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fitcsvm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train_data,train_output_data,'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',C,...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    '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KernelFunction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','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rbf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','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KernelScale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',sigma);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% tic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计时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C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pop.C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;     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惩罚因子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igma =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pop.sigma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径向基函数基宽因子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igma</a:t>
            </a:r>
            <a:endParaRPr lang="zh-CN" altLang="zh-CN" sz="2000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6896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541636" y="1343607"/>
            <a:ext cx="113455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label=unique(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output_dat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);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标签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numClasses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=length(label);       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分类标签数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result = zeros(length(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dat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(:,1)),1);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分类标签预测结果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% SVM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向量机训练模型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for k=1:numClasses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Label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=(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output_dat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==label(k));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分类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models(k) =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svmtrain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data,train_Label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,...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    '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boxconstraint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',C,'kernel_function','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rbf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','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rbf_sigma',sigm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sz="2400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147868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541635" y="1389326"/>
            <a:ext cx="1093501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分类预测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for j=1:size(train_data,1)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for k=1:numClasses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    if(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svmclassify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(models(k),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dat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(j,:))) 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        break;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    end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end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    result(j) = label(k); 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训练样本预测结果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sz="24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fitness = 1./sum(sum(abs(result -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</a:rPr>
              <a:t>train_output_data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)));   % </a:t>
            </a:r>
            <a:r>
              <a:rPr lang="zh-CN" altLang="zh-CN" sz="2400" dirty="0">
                <a:latin typeface="Arial" panose="020B0604020202020204" pitchFamily="34" charset="0"/>
                <a:ea typeface="黑体" panose="02010609060101010101" pitchFamily="49" charset="-122"/>
              </a:rPr>
              <a:t>预测误差最小，即为适应度函数值</a:t>
            </a:r>
            <a:endParaRPr lang="zh-CN" altLang="zh-CN" sz="2400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8203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16" r="6261"/>
          <a:stretch>
            <a:fillRect/>
          </a:stretch>
        </p:blipFill>
        <p:spPr bwMode="auto">
          <a:xfrm>
            <a:off x="2194253" y="1146558"/>
            <a:ext cx="6954302" cy="553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9889367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030" r="6380" b="3502"/>
          <a:stretch>
            <a:fillRect/>
          </a:stretch>
        </p:blipFill>
        <p:spPr bwMode="auto">
          <a:xfrm>
            <a:off x="2222828" y="1142630"/>
            <a:ext cx="6398658" cy="558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341845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4960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PSO</a:t>
            </a:r>
            <a:r>
              <a:rPr lang="zh-CN" altLang="zh-CN" sz="3200" b="1" dirty="0"/>
              <a:t>优化的</a:t>
            </a:r>
            <a:r>
              <a:rPr lang="en-US" altLang="zh-CN" sz="3200" b="1" dirty="0"/>
              <a:t>SVM</a:t>
            </a:r>
            <a:r>
              <a:rPr lang="zh-CN" altLang="zh-CN" sz="3200" b="1" dirty="0"/>
              <a:t>多分类预测</a:t>
            </a:r>
            <a:endParaRPr lang="zh-CN" altLang="en-US" sz="3200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828" r="6219" b="3285"/>
          <a:stretch>
            <a:fillRect/>
          </a:stretch>
        </p:blipFill>
        <p:spPr bwMode="auto">
          <a:xfrm>
            <a:off x="2018270" y="968337"/>
            <a:ext cx="7042991" cy="588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521233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3380" y="1106520"/>
            <a:ext cx="11134530" cy="3346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	</a:t>
            </a:r>
            <a:r>
              <a:rPr lang="zh-CN" altLang="zh-CN" sz="2400" dirty="0">
                <a:latin typeface="Times New Roman" panose="02020603050405020304" pitchFamily="18" charset="0"/>
              </a:rPr>
              <a:t>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算法是一个极其优越的机器学习算法。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算法也是一个有监督的学习算法。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算法根据数据内存属性，通过构造超平面，将数据进行划分，然后应用于分类和回归模型。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算法解决了传统算法不能解决的非线性、离散等问题，将复杂的大数据映射到高维空间，进而实现问题的高效求解，广泛应用于各行各业数据分析中。本章主要围绕支持向量机</a:t>
            </a:r>
            <a:r>
              <a:rPr lang="en-US" altLang="zh-CN" sz="2400" dirty="0">
                <a:latin typeface="Times New Roman" panose="02020603050405020304" pitchFamily="18" charset="0"/>
              </a:rPr>
              <a:t>SVM</a:t>
            </a:r>
            <a:r>
              <a:rPr lang="zh-CN" altLang="zh-CN" sz="2400" dirty="0">
                <a:latin typeface="Times New Roman" panose="02020603050405020304" pitchFamily="18" charset="0"/>
              </a:rPr>
              <a:t>算法进行股票的上证、下跌分析。</a:t>
            </a:r>
          </a:p>
        </p:txBody>
      </p:sp>
    </p:spTree>
    <p:extLst>
      <p:ext uri="{BB962C8B-B14F-4D97-AF65-F5344CB8AC3E}">
        <p14:creationId xmlns:p14="http://schemas.microsoft.com/office/powerpoint/2010/main" xmlns="" val="21385256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17253" y="746449"/>
            <a:ext cx="184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Logisti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7907" y="1208114"/>
            <a:ext cx="7473334" cy="565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309568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08300" y="746449"/>
            <a:ext cx="3748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Regularization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则化方程</a:t>
            </a:r>
            <a:r>
              <a:rPr lang="zh-CN" altLang="zh-CN" sz="2400" b="1" dirty="0">
                <a:ea typeface="Times New Roman" panose="02020603050405020304" pitchFamily="18" charset="0"/>
              </a:rPr>
              <a:t> </a:t>
            </a:r>
            <a:endParaRPr lang="zh-CN" altLang="en-US" sz="24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2929319"/>
              </p:ext>
            </p:extLst>
          </p:nvPr>
        </p:nvGraphicFramePr>
        <p:xfrm>
          <a:off x="3313442" y="1343608"/>
          <a:ext cx="3367276" cy="897940"/>
        </p:xfrm>
        <a:graphic>
          <a:graphicData uri="http://schemas.openxmlformats.org/presentationml/2006/ole">
            <p:oleObj spid="_x0000_s1036" name="Equation" r:id="rId3" imgW="1143000" imgH="304800" progId="Equation.DSMT4">
              <p:embed/>
            </p:oleObj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7479533"/>
              </p:ext>
            </p:extLst>
          </p:nvPr>
        </p:nvGraphicFramePr>
        <p:xfrm>
          <a:off x="3041778" y="2353514"/>
          <a:ext cx="5455310" cy="2815644"/>
        </p:xfrm>
        <a:graphic>
          <a:graphicData uri="http://schemas.openxmlformats.org/presentationml/2006/ole">
            <p:oleObj spid="_x0000_s1037" name="Equation" r:id="rId4" imgW="2362200" imgH="1219200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5002866"/>
              </p:ext>
            </p:extLst>
          </p:nvPr>
        </p:nvGraphicFramePr>
        <p:xfrm>
          <a:off x="4456442" y="5281124"/>
          <a:ext cx="1403182" cy="683601"/>
        </p:xfrm>
        <a:graphic>
          <a:graphicData uri="http://schemas.openxmlformats.org/presentationml/2006/ole">
            <p:oleObj spid="_x0000_s1038" name="Equation" r:id="rId5" imgW="368140" imgH="17772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92921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0639" y="1241945"/>
            <a:ext cx="5836201" cy="510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898411" y="6158706"/>
            <a:ext cx="1460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Logistic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959823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1075072" y="115894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规划问题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9190" y="1709485"/>
            <a:ext cx="380356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4344930"/>
              </p:ext>
            </p:extLst>
          </p:nvPr>
        </p:nvGraphicFramePr>
        <p:xfrm>
          <a:off x="3549191" y="1709486"/>
          <a:ext cx="4784170" cy="3714418"/>
        </p:xfrm>
        <a:graphic>
          <a:graphicData uri="http://schemas.openxmlformats.org/presentationml/2006/ole">
            <p:oleObj spid="_x0000_s17412" name="Equation" r:id="rId3" imgW="1536700" imgH="11938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825591" y="5886783"/>
            <a:ext cx="5447197" cy="297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ts val="157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</a:rPr>
              <a:t>应用</a:t>
            </a:r>
            <a:r>
              <a:rPr lang="en-US" altLang="zh-CN" dirty="0">
                <a:latin typeface="Times New Roman" panose="02020603050405020304" pitchFamily="18" charset="0"/>
              </a:rPr>
              <a:t>KKT</a:t>
            </a:r>
            <a:r>
              <a:rPr lang="zh-CN" altLang="zh-CN" dirty="0">
                <a:latin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</a:rPr>
              <a:t>Karush</a:t>
            </a:r>
            <a:r>
              <a:rPr lang="en-US" altLang="zh-CN" dirty="0">
                <a:latin typeface="Times New Roman" panose="02020603050405020304" pitchFamily="18" charset="0"/>
              </a:rPr>
              <a:t>-Kuhn-Tucker</a:t>
            </a:r>
            <a:r>
              <a:rPr lang="zh-CN" altLang="zh-CN" dirty="0">
                <a:latin typeface="Times New Roman" panose="02020603050405020304" pitchFamily="18" charset="0"/>
              </a:rPr>
              <a:t>）条件进行求解。</a:t>
            </a:r>
          </a:p>
        </p:txBody>
      </p:sp>
    </p:spTree>
    <p:extLst>
      <p:ext uri="{BB962C8B-B14F-4D97-AF65-F5344CB8AC3E}">
        <p14:creationId xmlns:p14="http://schemas.microsoft.com/office/powerpoint/2010/main" xmlns="" val="9552550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16385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06787" y="1152613"/>
            <a:ext cx="6340053" cy="495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457330" y="6032804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SV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超平面求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527543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13441" y="1343607"/>
            <a:ext cx="35917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41778" y="2353514"/>
            <a:ext cx="227305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56441" y="5281123"/>
            <a:ext cx="46053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41636" y="5617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</a:t>
            </a:r>
            <a:r>
              <a:rPr lang="en-US" altLang="zh-CN" sz="2400" b="1" dirty="0">
                <a:latin typeface="Times New Roman" panose="02020603050405020304" pitchFamily="18" charset="0"/>
              </a:rPr>
              <a:t>SVM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41820" y="1207134"/>
            <a:ext cx="7665881" cy="524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3163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1531</Words>
  <Application>Microsoft Office PowerPoint</Application>
  <PresentationFormat>自定义</PresentationFormat>
  <Paragraphs>194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Office 主题</vt:lpstr>
      <vt:lpstr>Equation</vt:lpstr>
      <vt:lpstr>第十三章</vt:lpstr>
      <vt:lpstr>支持向量机SVM下的涨跌预测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creator>ysw Solemn</dc:creator>
  <cp:lastModifiedBy>Administrator</cp:lastModifiedBy>
  <cp:revision>5</cp:revision>
  <dcterms:created xsi:type="dcterms:W3CDTF">2017-05-09T13:51:52Z</dcterms:created>
  <dcterms:modified xsi:type="dcterms:W3CDTF">2017-08-15T06:47:20Z</dcterms:modified>
</cp:coreProperties>
</file>